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7" r:id="rId2"/>
    <p:sldId id="258" r:id="rId3"/>
    <p:sldId id="259" r:id="rId4"/>
    <p:sldId id="263" r:id="rId5"/>
    <p:sldId id="260" r:id="rId6"/>
    <p:sldId id="261" r:id="rId7"/>
    <p:sldId id="262" r:id="rId8"/>
    <p:sldId id="264" r:id="rId9"/>
    <p:sldId id="265" r:id="rId10"/>
    <p:sldId id="266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68" d="100"/>
          <a:sy n="68" d="100"/>
        </p:scale>
        <p:origin x="-533" y="-7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9224AC-E7B7-4212-B34E-519742429D77}" type="datetimeFigureOut">
              <a:rPr lang="en-US" smtClean="0"/>
              <a:t>1/20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CE83EF-497A-4FF6-BD90-BEA335AE0B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6438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Key</a:t>
            </a:r>
            <a:r>
              <a:rPr lang="en-US" baseline="0" dirty="0" smtClean="0"/>
              <a:t> elements of this proposed study are: 1) natural variability of VSFs, with new instrument capability and recent measurements in coastal and oceanic waters</a:t>
            </a:r>
          </a:p>
          <a:p>
            <a:r>
              <a:rPr lang="en-US" baseline="0" dirty="0" smtClean="0"/>
              <a:t>2) New ways to understand this natural variability</a:t>
            </a:r>
          </a:p>
          <a:p>
            <a:r>
              <a:rPr lang="en-US" baseline="0" dirty="0" smtClean="0"/>
              <a:t>3) Impart new understanding to biogeochemical retrieval from ocean col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D24E7B-8E0D-4A4E-AB9F-A3CE7CE1998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0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A3B31-435D-47BA-B3E1-41082FDF9D88}" type="datetimeFigureOut">
              <a:rPr lang="en-US" smtClean="0"/>
              <a:t>1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E526C-6A87-44AB-86F8-7D2E439E0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0484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A3B31-435D-47BA-B3E1-41082FDF9D88}" type="datetimeFigureOut">
              <a:rPr lang="en-US" smtClean="0"/>
              <a:t>1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E526C-6A87-44AB-86F8-7D2E439E0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3950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A3B31-435D-47BA-B3E1-41082FDF9D88}" type="datetimeFigureOut">
              <a:rPr lang="en-US" smtClean="0"/>
              <a:t>1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E526C-6A87-44AB-86F8-7D2E439E0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7318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A3B31-435D-47BA-B3E1-41082FDF9D88}" type="datetimeFigureOut">
              <a:rPr lang="en-US" smtClean="0"/>
              <a:t>1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E526C-6A87-44AB-86F8-7D2E439E0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5482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A3B31-435D-47BA-B3E1-41082FDF9D88}" type="datetimeFigureOut">
              <a:rPr lang="en-US" smtClean="0"/>
              <a:t>1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E526C-6A87-44AB-86F8-7D2E439E0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4125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A3B31-435D-47BA-B3E1-41082FDF9D88}" type="datetimeFigureOut">
              <a:rPr lang="en-US" smtClean="0"/>
              <a:t>1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E526C-6A87-44AB-86F8-7D2E439E0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9877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A3B31-435D-47BA-B3E1-41082FDF9D88}" type="datetimeFigureOut">
              <a:rPr lang="en-US" smtClean="0"/>
              <a:t>1/2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E526C-6A87-44AB-86F8-7D2E439E0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9484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A3B31-435D-47BA-B3E1-41082FDF9D88}" type="datetimeFigureOut">
              <a:rPr lang="en-US" smtClean="0"/>
              <a:t>1/2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E526C-6A87-44AB-86F8-7D2E439E0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5714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A3B31-435D-47BA-B3E1-41082FDF9D88}" type="datetimeFigureOut">
              <a:rPr lang="en-US" smtClean="0"/>
              <a:t>1/2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E526C-6A87-44AB-86F8-7D2E439E0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0522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A3B31-435D-47BA-B3E1-41082FDF9D88}" type="datetimeFigureOut">
              <a:rPr lang="en-US" smtClean="0"/>
              <a:t>1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E526C-6A87-44AB-86F8-7D2E439E0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5174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0A3B31-435D-47BA-B3E1-41082FDF9D88}" type="datetimeFigureOut">
              <a:rPr lang="en-US" smtClean="0"/>
              <a:t>1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E526C-6A87-44AB-86F8-7D2E439E0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6319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0A3B31-435D-47BA-B3E1-41082FDF9D88}" type="datetimeFigureOut">
              <a:rPr lang="en-US" smtClean="0"/>
              <a:t>1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BE526C-6A87-44AB-86F8-7D2E439E0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4823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t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6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ti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tif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if"/><Relationship Id="rId2" Type="http://schemas.openxmlformats.org/officeDocument/2006/relationships/image" Target="../media/image21.tif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1487" y="1777042"/>
            <a:ext cx="10386204" cy="1354348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Understanding Natural Variability of VSFs and Its Impact on Biogeochemical Retrieval from Ocean Color</a:t>
            </a: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Xiaodong Zhang: University of North Dakota</a:t>
            </a:r>
          </a:p>
          <a:p>
            <a:r>
              <a:rPr lang="en-US" dirty="0" smtClean="0"/>
              <a:t>Deric Gray: Naval Research Lab</a:t>
            </a:r>
          </a:p>
          <a:p>
            <a:r>
              <a:rPr lang="en-US" dirty="0" smtClean="0"/>
              <a:t> Wayne Slade: Sequoia Scientific, Inc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0888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31310"/>
            <a:ext cx="10515600" cy="1325563"/>
          </a:xfrm>
        </p:spPr>
        <p:txBody>
          <a:bodyPr/>
          <a:lstStyle/>
          <a:p>
            <a:r>
              <a:rPr lang="en-US" dirty="0" smtClean="0"/>
              <a:t>An unexpected challenge in using measured VSFs with </a:t>
            </a:r>
            <a:r>
              <a:rPr lang="en-US" dirty="0" err="1" smtClean="0"/>
              <a:t>HydroLight</a:t>
            </a:r>
            <a:r>
              <a:rPr lang="en-US" dirty="0" smtClean="0"/>
              <a:t>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725264"/>
            <a:ext cx="10515600" cy="3181273"/>
          </a:xfrm>
        </p:spPr>
        <p:txBody>
          <a:bodyPr/>
          <a:lstStyle/>
          <a:p>
            <a:r>
              <a:rPr lang="en-US" dirty="0" smtClean="0"/>
              <a:t>To ingest measured VSFs, HL does this things</a:t>
            </a:r>
          </a:p>
          <a:p>
            <a:pPr lvl="1"/>
            <a:r>
              <a:rPr lang="en-US" dirty="0" smtClean="0"/>
              <a:t>Estimate VSFs at 0.1:0.1:180 through interpolation or extrapolation with a user provided function</a:t>
            </a:r>
          </a:p>
          <a:p>
            <a:pPr lvl="1"/>
            <a:r>
              <a:rPr lang="en-US" dirty="0" smtClean="0"/>
              <a:t>Estimate VSF slope at smaller angles using the measurements at 0.1 and 0.2 </a:t>
            </a:r>
            <a:r>
              <a:rPr lang="en-US" dirty="0" err="1" smtClean="0"/>
              <a:t>deg</a:t>
            </a:r>
            <a:r>
              <a:rPr lang="en-US" dirty="0"/>
              <a:t> </a:t>
            </a:r>
            <a:r>
              <a:rPr lang="en-US" dirty="0" smtClean="0"/>
              <a:t>assuming</a:t>
            </a:r>
          </a:p>
          <a:p>
            <a:pPr lvl="1"/>
            <a:endParaRPr lang="en-US" dirty="0"/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Analytically integrate VSF between 0 and 0.1 </a:t>
            </a:r>
            <a:r>
              <a:rPr lang="en-US" dirty="0" smtClean="0"/>
              <a:t>using the above equation and between 0.1 and 180 numerically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698764"/>
              </p:ext>
            </p:extLst>
          </p:nvPr>
        </p:nvGraphicFramePr>
        <p:xfrm>
          <a:off x="3589454" y="3323412"/>
          <a:ext cx="2996732" cy="612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9454" y="3323412"/>
                        <a:ext cx="2996732" cy="612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48214" y="5018048"/>
            <a:ext cx="1015876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This only works if m &lt; 2; otherwise you get negative  integration value between 0 and 0.1, which in turn lowers the estimate b, increases bb ratio.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45094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18729"/>
            <a:ext cx="10515600" cy="856057"/>
          </a:xfrm>
        </p:spPr>
        <p:txBody>
          <a:bodyPr/>
          <a:lstStyle/>
          <a:p>
            <a:r>
              <a:rPr lang="en-US" dirty="0" smtClean="0"/>
              <a:t>1. Spatial and temporal variability of VSF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280" y="965447"/>
            <a:ext cx="5698067" cy="35627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58" r="15609"/>
          <a:stretch/>
        </p:blipFill>
        <p:spPr>
          <a:xfrm>
            <a:off x="5966603" y="707772"/>
            <a:ext cx="5917720" cy="4404658"/>
          </a:xfrm>
          <a:prstGeom prst="rect">
            <a:avLst/>
          </a:prstGeom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87" t="15279" r="15816" b="5307"/>
          <a:stretch/>
        </p:blipFill>
        <p:spPr bwMode="auto">
          <a:xfrm>
            <a:off x="178280" y="4579314"/>
            <a:ext cx="1526157" cy="2278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704437" y="4579314"/>
            <a:ext cx="5262531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ISST, 532 nm, 32 angles 0.07 – 13.9°</a:t>
            </a:r>
          </a:p>
          <a:p>
            <a:r>
              <a:rPr lang="en-US" sz="2400" dirty="0" smtClean="0"/>
              <a:t>VSM, 532 nm, 0.6:0.3:177.3°</a:t>
            </a:r>
          </a:p>
          <a:p>
            <a:r>
              <a:rPr lang="en-US" sz="2400" dirty="0" smtClean="0"/>
              <a:t>MVSM, 8 wavelengths, </a:t>
            </a:r>
            <a:r>
              <a:rPr lang="en-US" sz="2400" strike="sngStrike" dirty="0" smtClean="0"/>
              <a:t>0.5</a:t>
            </a:r>
            <a:r>
              <a:rPr lang="en-US" sz="2400" dirty="0" smtClean="0"/>
              <a:t>(10):0.25:179°</a:t>
            </a:r>
          </a:p>
          <a:p>
            <a:r>
              <a:rPr lang="en-US" sz="2400" dirty="0" smtClean="0"/>
              <a:t>ECO-VSF, 3 wavelengths, 100, 125, 150°</a:t>
            </a:r>
          </a:p>
          <a:p>
            <a:r>
              <a:rPr lang="en-US" sz="2400" dirty="0" err="1" smtClean="0"/>
              <a:t>HydroScat</a:t>
            </a:r>
            <a:r>
              <a:rPr lang="en-US" sz="2400" dirty="0" smtClean="0"/>
              <a:t>, 6 wavelengths, 140°</a:t>
            </a:r>
          </a:p>
          <a:p>
            <a:r>
              <a:rPr lang="en-US" sz="2400" dirty="0" smtClean="0"/>
              <a:t>Ac-9 or ac-s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7895424" y="5126649"/>
            <a:ext cx="429657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SST+MVSM: 532 nm, complete VSFs 0.07 – 179°</a:t>
            </a:r>
          </a:p>
          <a:p>
            <a:r>
              <a:rPr lang="en-US" sz="2400" dirty="0" smtClean="0"/>
              <a:t>MVSM, ECO, HS6: Spectral b</a:t>
            </a:r>
            <a:r>
              <a:rPr lang="en-US" sz="2400" baseline="-25000" dirty="0" smtClean="0"/>
              <a:t>b</a:t>
            </a:r>
          </a:p>
          <a:p>
            <a:r>
              <a:rPr lang="en-US" sz="2400" dirty="0" smtClean="0"/>
              <a:t>ac meters: Spectral c</a:t>
            </a:r>
            <a:r>
              <a:rPr lang="en-US" sz="2400" dirty="0"/>
              <a:t> </a:t>
            </a:r>
            <a:r>
              <a:rPr lang="en-US" sz="2400" dirty="0" smtClean="0"/>
              <a:t>and a</a:t>
            </a:r>
          </a:p>
        </p:txBody>
      </p:sp>
      <p:sp>
        <p:nvSpPr>
          <p:cNvPr id="9" name="Right Arrow 8"/>
          <p:cNvSpPr/>
          <p:nvPr/>
        </p:nvSpPr>
        <p:spPr>
          <a:xfrm>
            <a:off x="6966968" y="5547804"/>
            <a:ext cx="814058" cy="3580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66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0877" y="138023"/>
            <a:ext cx="4030904" cy="326562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1941" y="3505671"/>
            <a:ext cx="4079839" cy="32414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07" y="1457371"/>
            <a:ext cx="5601185" cy="432091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51780" y="2549104"/>
            <a:ext cx="210317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OP agreement between different instruments:</a:t>
            </a:r>
          </a:p>
          <a:p>
            <a:endParaRPr lang="en-US" dirty="0" smtClean="0"/>
          </a:p>
          <a:p>
            <a:r>
              <a:rPr lang="en-US" sz="2800" dirty="0" smtClean="0"/>
              <a:t>R &gt; 0.96</a:t>
            </a:r>
          </a:p>
          <a:p>
            <a:r>
              <a:rPr lang="en-US" sz="2800" dirty="0" smtClean="0"/>
              <a:t>RMSD &lt; 10%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762503"/>
              </p:ext>
            </p:extLst>
          </p:nvPr>
        </p:nvGraphicFramePr>
        <p:xfrm>
          <a:off x="8510092" y="1261636"/>
          <a:ext cx="3681908" cy="101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6" imgW="1193760" imgH="330120" progId="Equation.DSMT4">
                  <p:embed/>
                </p:oleObj>
              </mc:Choice>
              <mc:Fallback>
                <p:oleObj name="Equation" r:id="rId6" imgW="1193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10092" y="1261636"/>
                        <a:ext cx="3681908" cy="101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814403"/>
              </p:ext>
            </p:extLst>
          </p:nvPr>
        </p:nvGraphicFramePr>
        <p:xfrm>
          <a:off x="8189023" y="5292412"/>
          <a:ext cx="1545992" cy="650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89023" y="5292412"/>
                        <a:ext cx="1545992" cy="6509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5446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0779" y="25136"/>
            <a:ext cx="11593902" cy="1127244"/>
          </a:xfrm>
        </p:spPr>
        <p:txBody>
          <a:bodyPr>
            <a:normAutofit/>
          </a:bodyPr>
          <a:lstStyle/>
          <a:p>
            <a:r>
              <a:rPr lang="en-US" sz="3600" dirty="0" smtClean="0"/>
              <a:t>2. Biogeochemical sources of b</a:t>
            </a:r>
            <a:r>
              <a:rPr lang="en-US" sz="3600" baseline="-25000" dirty="0" smtClean="0"/>
              <a:t>b</a:t>
            </a:r>
            <a:r>
              <a:rPr lang="en-US" sz="3600" dirty="0" smtClean="0"/>
              <a:t>: A combination of inverse- and forward-modeling approach by analyzing measured VSFs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081"/>
          <a:stretch/>
        </p:blipFill>
        <p:spPr>
          <a:xfrm>
            <a:off x="708145" y="1898023"/>
            <a:ext cx="2612282" cy="294354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00214" y="1256254"/>
            <a:ext cx="33815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2"/>
                </a:solidFill>
              </a:rPr>
              <a:t>VSF-Inverse modeling at 532 nm</a:t>
            </a:r>
            <a:endParaRPr lang="en-US" sz="2400" dirty="0">
              <a:solidFill>
                <a:schemeClr val="accent2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61" r="33606"/>
          <a:stretch/>
        </p:blipFill>
        <p:spPr>
          <a:xfrm>
            <a:off x="4303119" y="1850577"/>
            <a:ext cx="2746842" cy="3038439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3534328" y="3091125"/>
            <a:ext cx="793630" cy="38818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322099" y="1267440"/>
            <a:ext cx="32871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2"/>
                </a:solidFill>
              </a:rPr>
              <a:t>Particle size distributions</a:t>
            </a:r>
            <a:endParaRPr lang="en-US" sz="2400" dirty="0">
              <a:solidFill>
                <a:schemeClr val="accent2"/>
              </a:solidFill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7304913" y="3194441"/>
            <a:ext cx="909601" cy="38818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228645" y="1945341"/>
            <a:ext cx="14440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ward modeling at other wavelength</a:t>
            </a:r>
            <a:endParaRPr lang="en-US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71" r="37303"/>
          <a:stretch/>
        </p:blipFill>
        <p:spPr bwMode="auto">
          <a:xfrm>
            <a:off x="7284440" y="3693089"/>
            <a:ext cx="1150558" cy="736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8458" y="1078302"/>
            <a:ext cx="3301150" cy="245532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8152" y="3693089"/>
            <a:ext cx="3209819" cy="248565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 rot="16200000">
            <a:off x="-584345" y="5371897"/>
            <a:ext cx="16730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A</a:t>
            </a:r>
            <a:r>
              <a:rPr lang="en-US" sz="2000" dirty="0" smtClean="0">
                <a:solidFill>
                  <a:srgbClr val="FF0000"/>
                </a:solidFill>
              </a:rPr>
              <a:t>ssumptions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9195" y="5049320"/>
            <a:ext cx="334627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ceanic particles comprise of sub-populations, each follows log-normal distribution and of the same composition (refract. Index) Zhang et al. (2011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88619" y="5105252"/>
            <a:ext cx="334627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b-populations represent different biogeochemical stocks. Zhang et al. (2012; 2013; 2014), </a:t>
            </a:r>
            <a:r>
              <a:rPr lang="en-US" dirty="0" err="1" smtClean="0"/>
              <a:t>Czerski</a:t>
            </a:r>
            <a:r>
              <a:rPr lang="en-US" dirty="0" smtClean="0"/>
              <a:t> et al. (2011), Twardowski et al. (2012)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4742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253958" y="783847"/>
            <a:ext cx="3055588" cy="3252214"/>
            <a:chOff x="481708" y="3229708"/>
            <a:chExt cx="3055588" cy="3252214"/>
          </a:xfrm>
        </p:grpSpPr>
        <p:pic>
          <p:nvPicPr>
            <p:cNvPr id="3" name="Picture 2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l="20119" t="67741"/>
            <a:stretch/>
          </p:blipFill>
          <p:spPr bwMode="auto">
            <a:xfrm>
              <a:off x="481708" y="3483745"/>
              <a:ext cx="3055588" cy="299817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sp>
          <p:nvSpPr>
            <p:cNvPr id="4" name="TextBox 3"/>
            <p:cNvSpPr txBox="1"/>
            <p:nvPr/>
          </p:nvSpPr>
          <p:spPr>
            <a:xfrm>
              <a:off x="1170673" y="4156453"/>
              <a:ext cx="22066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Balch et al. (2005)</a:t>
              </a:r>
              <a:endParaRPr lang="en-US" sz="20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13201" y="3229708"/>
              <a:ext cx="152157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b</a:t>
              </a:r>
              <a:r>
                <a:rPr lang="en-US" sz="2800" baseline="-25000" dirty="0" smtClean="0"/>
                <a:t>b</a:t>
              </a:r>
              <a:r>
                <a:rPr lang="en-US" sz="2800" dirty="0" smtClean="0"/>
                <a:t> vs. PIC</a:t>
              </a:r>
              <a:endParaRPr lang="en-US" sz="2800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580485" y="877390"/>
            <a:ext cx="3854335" cy="3333358"/>
            <a:chOff x="3580485" y="877390"/>
            <a:chExt cx="3854335" cy="333335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580485" y="1364481"/>
              <a:ext cx="3854335" cy="2846267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5507652" y="2876304"/>
              <a:ext cx="18056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 smtClean="0"/>
                <a:t>Stramski</a:t>
              </a:r>
              <a:r>
                <a:rPr lang="en-US" sz="2000" dirty="0" smtClean="0"/>
                <a:t> et al. (2008)</a:t>
              </a:r>
              <a:endParaRPr lang="en-US" sz="20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904409" y="877390"/>
              <a:ext cx="166904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/>
                <a:t>b</a:t>
              </a:r>
              <a:r>
                <a:rPr lang="en-US" sz="2800" baseline="-25000" dirty="0" smtClean="0"/>
                <a:t>b</a:t>
              </a:r>
              <a:r>
                <a:rPr lang="en-US" sz="2800" dirty="0" smtClean="0"/>
                <a:t> vs. POC</a:t>
              </a:r>
              <a:endParaRPr lang="en-US" sz="2800" dirty="0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7976698" y="794057"/>
            <a:ext cx="4396128" cy="3575676"/>
            <a:chOff x="7976698" y="794057"/>
            <a:chExt cx="4396128" cy="3575676"/>
          </a:xfrm>
        </p:grpSpPr>
        <p:grpSp>
          <p:nvGrpSpPr>
            <p:cNvPr id="24" name="Group 23"/>
            <p:cNvGrpSpPr/>
            <p:nvPr/>
          </p:nvGrpSpPr>
          <p:grpSpPr>
            <a:xfrm>
              <a:off x="7976698" y="794057"/>
              <a:ext cx="4396128" cy="3575676"/>
              <a:chOff x="7976698" y="794057"/>
              <a:chExt cx="4396128" cy="3575676"/>
            </a:xfrm>
          </p:grpSpPr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976698" y="1330803"/>
                <a:ext cx="3247293" cy="3038930"/>
              </a:xfrm>
              <a:prstGeom prst="rect">
                <a:avLst/>
              </a:prstGeom>
            </p:spPr>
          </p:pic>
          <p:sp>
            <p:nvSpPr>
              <p:cNvPr id="11" name="TextBox 10"/>
              <p:cNvSpPr txBox="1"/>
              <p:nvPr/>
            </p:nvSpPr>
            <p:spPr>
              <a:xfrm>
                <a:off x="8138974" y="794057"/>
                <a:ext cx="348274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/>
                  <a:t>b</a:t>
                </a:r>
                <a:r>
                  <a:rPr lang="en-US" sz="2800" baseline="-25000" dirty="0" smtClean="0"/>
                  <a:t>b</a:t>
                </a:r>
                <a:r>
                  <a:rPr lang="en-US" sz="2800" dirty="0" smtClean="0"/>
                  <a:t> vs. Phytoplankton-C</a:t>
                </a:r>
                <a:endParaRPr lang="en-US" sz="2800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8701021" y="1770678"/>
                <a:ext cx="1805652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Martinez-Vincente et al. (2013)</a:t>
                </a:r>
                <a:endParaRPr lang="en-US" sz="2000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0567174" y="2835195"/>
                <a:ext cx="180565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err="1" smtClean="0"/>
                  <a:t>Behrenfeld</a:t>
                </a:r>
                <a:r>
                  <a:rPr lang="en-US" sz="2000" dirty="0" smtClean="0"/>
                  <a:t> et al. (2005)</a:t>
                </a:r>
                <a:endParaRPr lang="en-US" sz="2000" dirty="0"/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9521026" y="2748919"/>
              <a:ext cx="519789" cy="328389"/>
            </a:xfrm>
            <a:prstGeom prst="straightConnector1">
              <a:avLst/>
            </a:prstGeom>
            <a:ln w="412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10193215" y="2996119"/>
              <a:ext cx="478028" cy="233589"/>
            </a:xfrm>
            <a:prstGeom prst="straightConnector1">
              <a:avLst/>
            </a:prstGeom>
            <a:ln w="412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481708" y="260627"/>
            <a:ext cx="10975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b</a:t>
            </a:r>
            <a:r>
              <a:rPr lang="en-US" sz="2800" baseline="-25000" dirty="0" smtClean="0">
                <a:solidFill>
                  <a:srgbClr val="FF0000"/>
                </a:solidFill>
              </a:rPr>
              <a:t>b</a:t>
            </a:r>
            <a:r>
              <a:rPr lang="en-US" sz="2800" dirty="0" smtClean="0">
                <a:solidFill>
                  <a:srgbClr val="FF0000"/>
                </a:solidFill>
              </a:rPr>
              <a:t> has been empirically  related to many things</a:t>
            </a:r>
            <a:endParaRPr lang="en-US" sz="2800" dirty="0">
              <a:solidFill>
                <a:srgbClr val="FF0000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481708" y="4210748"/>
            <a:ext cx="4406446" cy="2460165"/>
            <a:chOff x="3915914" y="4397835"/>
            <a:chExt cx="4406446" cy="2460165"/>
          </a:xfrm>
        </p:grpSpPr>
        <p:grpSp>
          <p:nvGrpSpPr>
            <p:cNvPr id="26" name="Group 25"/>
            <p:cNvGrpSpPr/>
            <p:nvPr/>
          </p:nvGrpSpPr>
          <p:grpSpPr>
            <a:xfrm>
              <a:off x="3915914" y="4397835"/>
              <a:ext cx="4406446" cy="2460165"/>
              <a:chOff x="3915914" y="4397835"/>
              <a:chExt cx="4406446" cy="2460165"/>
            </a:xfrm>
          </p:grpSpPr>
          <p:pic>
            <p:nvPicPr>
              <p:cNvPr id="19" name="Picture 18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915914" y="4397835"/>
                <a:ext cx="4406446" cy="2460165"/>
              </a:xfrm>
              <a:prstGeom prst="rect">
                <a:avLst/>
              </a:prstGeom>
            </p:spPr>
          </p:pic>
          <p:sp>
            <p:nvSpPr>
              <p:cNvPr id="22" name="TextBox 21"/>
              <p:cNvSpPr txBox="1"/>
              <p:nvPr/>
            </p:nvSpPr>
            <p:spPr>
              <a:xfrm>
                <a:off x="4613887" y="4569063"/>
                <a:ext cx="171393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/>
                  <a:t>b</a:t>
                </a:r>
                <a:r>
                  <a:rPr lang="en-US" sz="2800" baseline="-25000" dirty="0" smtClean="0"/>
                  <a:t>b</a:t>
                </a:r>
                <a:r>
                  <a:rPr lang="en-US" sz="2800" dirty="0" smtClean="0"/>
                  <a:t> vs. SPM</a:t>
                </a:r>
                <a:endParaRPr lang="en-US" sz="2800" dirty="0"/>
              </a:p>
            </p:txBody>
          </p:sp>
        </p:grpSp>
        <p:sp>
          <p:nvSpPr>
            <p:cNvPr id="7" name="Rectangle 6"/>
            <p:cNvSpPr/>
            <p:nvPr/>
          </p:nvSpPr>
          <p:spPr>
            <a:xfrm>
              <a:off x="4584037" y="5263511"/>
              <a:ext cx="218079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/>
                <a:t>Lorthiois</a:t>
              </a:r>
              <a:r>
                <a:rPr lang="en-US" dirty="0"/>
                <a:t> et al. (2012)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5302572" y="4149937"/>
            <a:ext cx="6011997" cy="2666703"/>
            <a:chOff x="5302572" y="4149937"/>
            <a:chExt cx="6011997" cy="2666703"/>
          </a:xfrm>
        </p:grpSpPr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302572" y="4149937"/>
              <a:ext cx="3630945" cy="2666703"/>
            </a:xfrm>
            <a:prstGeom prst="rect">
              <a:avLst/>
            </a:prstGeom>
          </p:spPr>
        </p:pic>
        <p:sp>
          <p:nvSpPr>
            <p:cNvPr id="29" name="TextBox 28"/>
            <p:cNvSpPr txBox="1"/>
            <p:nvPr/>
          </p:nvSpPr>
          <p:spPr>
            <a:xfrm>
              <a:off x="7886118" y="4654426"/>
              <a:ext cx="342845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b</a:t>
              </a:r>
              <a:r>
                <a:rPr lang="en-US" sz="2800" baseline="-25000" dirty="0" smtClean="0"/>
                <a:t>b</a:t>
              </a:r>
              <a:r>
                <a:rPr lang="en-US" sz="2800" dirty="0" smtClean="0"/>
                <a:t> slope vs. PSD slope</a:t>
              </a:r>
              <a:endParaRPr lang="en-US" sz="28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7764255" y="6058329"/>
              <a:ext cx="23385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Kostadinov</a:t>
              </a:r>
              <a:r>
                <a:rPr lang="en-US" dirty="0" smtClean="0"/>
                <a:t> et al (2012)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782697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089" y="172434"/>
            <a:ext cx="7685454" cy="111290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uestion: what contribute to b</a:t>
            </a:r>
            <a:r>
              <a:rPr lang="en-US" baseline="-25000" dirty="0" smtClean="0"/>
              <a:t>b</a:t>
            </a:r>
            <a:r>
              <a:rPr lang="en-US" dirty="0" smtClean="0"/>
              <a:t>?</a:t>
            </a:r>
            <a:br>
              <a:rPr lang="en-US" dirty="0" smtClean="0"/>
            </a:br>
            <a:r>
              <a:rPr lang="en-US" dirty="0" smtClean="0"/>
              <a:t>Dissolved vs. </a:t>
            </a:r>
            <a:r>
              <a:rPr lang="en-US" dirty="0"/>
              <a:t>P</a:t>
            </a:r>
            <a:r>
              <a:rPr lang="en-US" dirty="0" smtClean="0"/>
              <a:t>articulat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507528"/>
              </p:ext>
            </p:extLst>
          </p:nvPr>
        </p:nvGraphicFramePr>
        <p:xfrm>
          <a:off x="8296233" y="0"/>
          <a:ext cx="3067825" cy="955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774360" imgH="241200" progId="Equation.DSMT4">
                  <p:embed/>
                </p:oleObj>
              </mc:Choice>
              <mc:Fallback>
                <p:oleObj name="Equation" r:id="rId3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96233" y="0"/>
                        <a:ext cx="3067825" cy="955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743971" y="694333"/>
            <a:ext cx="3832965" cy="1217162"/>
            <a:chOff x="6740" y="2754923"/>
            <a:chExt cx="3832965" cy="1217162"/>
          </a:xfrm>
        </p:grpSpPr>
        <p:sp>
          <p:nvSpPr>
            <p:cNvPr id="5" name="Left-Right Arrow 4"/>
            <p:cNvSpPr/>
            <p:nvPr/>
          </p:nvSpPr>
          <p:spPr>
            <a:xfrm>
              <a:off x="1401305" y="2878138"/>
              <a:ext cx="2438400" cy="550984"/>
            </a:xfrm>
            <a:prstGeom prst="leftRightArrow">
              <a:avLst/>
            </a:prstGeom>
            <a:solidFill>
              <a:schemeClr val="bg2">
                <a:lumMod val="75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2620505" y="2754923"/>
              <a:ext cx="0" cy="762000"/>
            </a:xfrm>
            <a:prstGeom prst="line">
              <a:avLst/>
            </a:prstGeom>
            <a:ln w="5080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6740" y="2892020"/>
              <a:ext cx="148883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Particles</a:t>
              </a:r>
              <a:endParaRPr lang="en-US" sz="28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016814" y="3448865"/>
              <a:ext cx="120738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0.2 µm</a:t>
              </a:r>
              <a:endParaRPr lang="en-US" sz="2800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564652" y="2069338"/>
            <a:ext cx="6478152" cy="4113315"/>
            <a:chOff x="5564652" y="2069338"/>
            <a:chExt cx="6478152" cy="4113315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64652" y="2069338"/>
              <a:ext cx="6478152" cy="3573229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8296233" y="5813321"/>
              <a:ext cx="1988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hang et al. (2014)</a:t>
              </a:r>
              <a:endParaRPr lang="en-US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49995" y="1911495"/>
            <a:ext cx="5173980" cy="4244853"/>
            <a:chOff x="249995" y="1911495"/>
            <a:chExt cx="5173980" cy="4244853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9995" y="1911495"/>
              <a:ext cx="5173980" cy="3771900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1478560" y="5787016"/>
              <a:ext cx="230922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hang and Gray (2015)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600184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78070" y="171694"/>
            <a:ext cx="11412416" cy="170106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 coastal waters, “dissolved” portion of particles scatter light much greater than pure seawater and contribute 30-80% of total b</a:t>
            </a:r>
            <a:r>
              <a:rPr lang="en-US" baseline="-25000" dirty="0" smtClean="0"/>
              <a:t>b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233" y="2108102"/>
            <a:ext cx="4853524" cy="365965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9709" y="2108102"/>
            <a:ext cx="4759117" cy="365965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89084" y="6003093"/>
            <a:ext cx="63464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09: Dall’Olmo et al. (2009) equatorial Pacific ocean</a:t>
            </a:r>
          </a:p>
          <a:p>
            <a:r>
              <a:rPr lang="en-US" dirty="0" smtClean="0"/>
              <a:t>SW05: </a:t>
            </a:r>
            <a:r>
              <a:rPr lang="en-US" dirty="0" err="1" smtClean="0"/>
              <a:t>Stramski</a:t>
            </a:r>
            <a:r>
              <a:rPr lang="en-US" dirty="0" smtClean="0"/>
              <a:t> and Wozniak (2005) simulated colloidal scattering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183316" y="6064648"/>
            <a:ext cx="49440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Next step: Analyzing SABOR data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3380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94735" y="-66196"/>
            <a:ext cx="11204275" cy="1325563"/>
          </a:xfrm>
        </p:spPr>
        <p:txBody>
          <a:bodyPr/>
          <a:lstStyle/>
          <a:p>
            <a:r>
              <a:rPr lang="en-US" dirty="0" smtClean="0"/>
              <a:t>Simulated vs. measured spectral b</a:t>
            </a:r>
            <a:r>
              <a:rPr lang="en-US" baseline="-25000" dirty="0" smtClean="0"/>
              <a:t>b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09" y="1745679"/>
            <a:ext cx="4572000" cy="34290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4261" y="3251162"/>
            <a:ext cx="4663440" cy="34975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2585" y="984734"/>
            <a:ext cx="4572000" cy="3429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384876" y="5788324"/>
            <a:ext cx="2142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noflagellate bloom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387939" y="2329902"/>
            <a:ext cx="1987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st cases like th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9883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7751" y="941609"/>
            <a:ext cx="5212532" cy="5837426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94735" y="-66196"/>
            <a:ext cx="11204275" cy="1007805"/>
          </a:xfrm>
        </p:spPr>
        <p:txBody>
          <a:bodyPr/>
          <a:lstStyle/>
          <a:p>
            <a:r>
              <a:rPr lang="en-US" dirty="0" smtClean="0"/>
              <a:t>Simulated vs. measured spectral b, b</a:t>
            </a:r>
            <a:r>
              <a:rPr lang="en-US" baseline="-25000" dirty="0" smtClean="0"/>
              <a:t>b</a:t>
            </a:r>
            <a:r>
              <a:rPr lang="en-US" dirty="0" smtClean="0"/>
              <a:t>, b</a:t>
            </a:r>
            <a:r>
              <a:rPr lang="en-US" baseline="-25000" dirty="0" smtClean="0"/>
              <a:t>b</a:t>
            </a:r>
            <a:r>
              <a:rPr lang="en-US" dirty="0" smtClean="0"/>
              <a:t> ratio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065036" y="1371600"/>
            <a:ext cx="5011946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</a:rPr>
              <a:t>In general, simulation overestimate spectral slopes of b</a:t>
            </a:r>
            <a:r>
              <a:rPr lang="en-US" sz="2000" baseline="-25000" dirty="0" smtClean="0">
                <a:solidFill>
                  <a:schemeClr val="accent2"/>
                </a:solidFill>
              </a:rPr>
              <a:t>b</a:t>
            </a:r>
            <a:r>
              <a:rPr lang="en-US" sz="2000" dirty="0" smtClean="0">
                <a:solidFill>
                  <a:schemeClr val="accent2"/>
                </a:solidFill>
              </a:rPr>
              <a:t>, slight overestimation in spectral slopes for b and bb ratio</a:t>
            </a:r>
          </a:p>
          <a:p>
            <a:endParaRPr lang="en-US" sz="2000" dirty="0" smtClean="0"/>
          </a:p>
          <a:p>
            <a:r>
              <a:rPr lang="en-US" sz="2000" dirty="0" smtClean="0"/>
              <a:t>In forward modeling, I assumed</a:t>
            </a:r>
          </a:p>
          <a:p>
            <a:r>
              <a:rPr lang="en-US" sz="2000" dirty="0" smtClean="0"/>
              <a:t>Refractive index does not change with wavelength. While this is ok for real part of the index, it is NOT ok for imaginary part of the index. </a:t>
            </a:r>
          </a:p>
          <a:p>
            <a:endParaRPr lang="en-US" sz="2000" dirty="0"/>
          </a:p>
          <a:p>
            <a:r>
              <a:rPr lang="en-US" sz="2000" dirty="0" smtClean="0">
                <a:solidFill>
                  <a:srgbClr val="FF0000"/>
                </a:solidFill>
              </a:rPr>
              <a:t>Next step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To account for absorption, i.e., change in imaginary part of the refractive index, in forward modelling for phytoplankton-type and very small (dissolved) particles.</a:t>
            </a:r>
          </a:p>
        </p:txBody>
      </p:sp>
    </p:spTree>
    <p:extLst>
      <p:ext uri="{BB962C8B-B14F-4D97-AF65-F5344CB8AC3E}">
        <p14:creationId xmlns:p14="http://schemas.microsoft.com/office/powerpoint/2010/main" val="3709174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25</TotalTime>
  <Words>622</Words>
  <Application>Microsoft Office PowerPoint</Application>
  <PresentationFormat>Custom</PresentationFormat>
  <Paragraphs>68</Paragraphs>
  <Slides>1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Equation</vt:lpstr>
      <vt:lpstr>MathType 6.0 Equation</vt:lpstr>
      <vt:lpstr>Understanding Natural Variability of VSFs and Its Impact on Biogeochemical Retrieval from Ocean Color</vt:lpstr>
      <vt:lpstr>1. Spatial and temporal variability of VSFs</vt:lpstr>
      <vt:lpstr>PowerPoint Presentation</vt:lpstr>
      <vt:lpstr>2. Biogeochemical sources of bb: A combination of inverse- and forward-modeling approach by analyzing measured VSFs</vt:lpstr>
      <vt:lpstr>PowerPoint Presentation</vt:lpstr>
      <vt:lpstr>Question: what contribute to bb? Dissolved vs. Particulate</vt:lpstr>
      <vt:lpstr>In coastal waters, “dissolved” portion of particles scatter light much greater than pure seawater and contribute 30-80% of total bb</vt:lpstr>
      <vt:lpstr>Simulated vs. measured spectral bb</vt:lpstr>
      <vt:lpstr>Simulated vs. measured spectral b, bb, bb ratio</vt:lpstr>
      <vt:lpstr>An unexpected challenge in using measured VSFs with HydroLight: 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derstanding Natural Variability of VSFs and Its Impact on Biogeochemical Retrieval from Ocean Color</dc:title>
  <dc:creator>Xiaodong Zhang</dc:creator>
  <cp:lastModifiedBy>zhang</cp:lastModifiedBy>
  <cp:revision>41</cp:revision>
  <dcterms:created xsi:type="dcterms:W3CDTF">2016-01-12T15:27:48Z</dcterms:created>
  <dcterms:modified xsi:type="dcterms:W3CDTF">2016-01-20T21:38:48Z</dcterms:modified>
</cp:coreProperties>
</file>